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1"/>
  </p:notesMasterIdLst>
  <p:handoutMasterIdLst>
    <p:handoutMasterId r:id="rId12"/>
  </p:handoutMasterIdLst>
  <p:sldIdLst>
    <p:sldId id="475" r:id="rId2"/>
    <p:sldId id="476" r:id="rId3"/>
    <p:sldId id="477" r:id="rId4"/>
    <p:sldId id="478" r:id="rId5"/>
    <p:sldId id="479" r:id="rId6"/>
    <p:sldId id="480" r:id="rId7"/>
    <p:sldId id="481" r:id="rId8"/>
    <p:sldId id="482" r:id="rId9"/>
    <p:sldId id="483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658" autoAdjust="0"/>
    <p:restoredTop sz="94660"/>
  </p:normalViewPr>
  <p:slideViewPr>
    <p:cSldViewPr showGuides="1">
      <p:cViewPr varScale="1">
        <p:scale>
          <a:sx n="127" d="100"/>
          <a:sy n="127" d="100"/>
        </p:scale>
        <p:origin x="2056" y="19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1/25/25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62728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79269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74851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99783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916177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357602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05222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3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3.1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3.1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3.1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3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l-GR" altLang="en-US" dirty="0" err="1"/>
              <a:t>Ορ</a:t>
            </a:r>
            <a:r>
              <a:rPr lang="en-US" altLang="en-US" dirty="0" err="1"/>
              <a:t>ί</a:t>
            </a:r>
            <a:r>
              <a:rPr lang="el-GR" altLang="en-US" dirty="0"/>
              <a:t>ζουσες</a:t>
            </a:r>
            <a:endParaRPr lang="en-US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ΙΣΑΓΩΓΗ ΣΤΙΣ ΟΡΙΖΟΥΣΕΣ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52841519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Ορισμός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Εστω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cs typeface="Times New Roman" panose="02020603050405020304" pitchFamily="18" charset="0"/>
                  </a:rPr>
                  <a:t>έ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νας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2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2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πίνακας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=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              .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Η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b="1" dirty="0">
                    <a:cs typeface="Times New Roman" panose="02020603050405020304" pitchFamily="18" charset="0"/>
                  </a:rPr>
                  <a:t>ορίζουσα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ου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δίδεται από τον τύπο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 eaLnBrk="1" hangingPunct="1">
                  <a:buNone/>
                </a:pPr>
                <a:endParaRPr lang="en-US" altLang="en-US" sz="25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5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800" b="1" dirty="0">
                    <a:cs typeface="Times New Roman" panose="02020603050405020304" pitchFamily="18" charset="0"/>
                  </a:rPr>
                  <a:t>Ορισμός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Ο πίνακας    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σχηματίζεται από τον πίνακα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αν διαγράψουμε την </a:t>
                </a:r>
                <a:r>
                  <a:rPr lang="en-US" altLang="en-US" sz="2800" i="1" dirty="0" err="1"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-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στη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γραμμή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και την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j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-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στη στήλη του.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endParaRPr lang="en-US" altLang="en-US" sz="2800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</a:t>
                </a:r>
                <a:r>
                  <a:rPr lang="el-GR" altLang="en-US" sz="280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>
                <a:blip r:embed="rId3"/>
                <a:stretch>
                  <a:fillRect l="-1389" t="-122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ΙΣΑΓΩΓΗ ΣΤΙΣ ΟΡΙΖΟΥΣΕΣ</a:t>
            </a:r>
            <a:endParaRPr lang="en-US" alt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8DEE16E-9AB8-4AB9-8142-3ED5EC177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53226"/>
              </p:ext>
            </p:extLst>
          </p:nvPr>
        </p:nvGraphicFramePr>
        <p:xfrm>
          <a:off x="6858000" y="1143000"/>
          <a:ext cx="125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888840" progId="Equation.DSMT4">
                  <p:embed/>
                </p:oleObj>
              </mc:Choice>
              <mc:Fallback>
                <p:oleObj name="Equation" r:id="rId4" imgW="1257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0" y="1143000"/>
                        <a:ext cx="1257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A35050-9791-4010-80D8-504EAC74A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45855"/>
              </p:ext>
            </p:extLst>
          </p:nvPr>
        </p:nvGraphicFramePr>
        <p:xfrm>
          <a:off x="3124200" y="2416129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380880" progId="Equation.DSMT4">
                  <p:embed/>
                </p:oleObj>
              </mc:Choice>
              <mc:Fallback>
                <p:oleObj name="Equation" r:id="rId6" imgW="2349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2416129"/>
                        <a:ext cx="234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61965C-15BC-4683-A369-214685DB7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33828"/>
              </p:ext>
            </p:extLst>
          </p:nvPr>
        </p:nvGraphicFramePr>
        <p:xfrm>
          <a:off x="4068805" y="321310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431640" progId="Equation.DSMT4">
                  <p:embed/>
                </p:oleObj>
              </mc:Choice>
              <mc:Fallback>
                <p:oleObj name="Equation" r:id="rId8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8805" y="3213100"/>
                        <a:ext cx="33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71B73C-C256-41A4-BE4C-2F4652F95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56326"/>
              </p:ext>
            </p:extLst>
          </p:nvPr>
        </p:nvGraphicFramePr>
        <p:xfrm>
          <a:off x="1648791" y="5266635"/>
          <a:ext cx="1498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1066680" progId="Equation.DSMT4">
                  <p:embed/>
                </p:oleObj>
              </mc:Choice>
              <mc:Fallback>
                <p:oleObj name="Equation" r:id="rId10" imgW="14983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8791" y="5266635"/>
                        <a:ext cx="1498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0E472F-5E50-43C8-A0C7-9B93F54DF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16374"/>
              </p:ext>
            </p:extLst>
          </p:nvPr>
        </p:nvGraphicFramePr>
        <p:xfrm>
          <a:off x="4068805" y="5444435"/>
          <a:ext cx="1384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711000" progId="Equation.DSMT4">
                  <p:embed/>
                </p:oleObj>
              </mc:Choice>
              <mc:Fallback>
                <p:oleObj name="Equation" r:id="rId12" imgW="1384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68805" y="5444435"/>
                        <a:ext cx="1384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5502965"/>
            <a:ext cx="3306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+mn-lt"/>
              </a:rPr>
              <a:t>Αν                            τότε</a:t>
            </a:r>
            <a:r>
              <a:rPr lang="en-US" dirty="0">
                <a:latin typeface="+mn-lt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05926"/>
              </p:ext>
            </p:extLst>
          </p:nvPr>
        </p:nvGraphicFramePr>
        <p:xfrm>
          <a:off x="5803348" y="5378197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7360" imgH="711000" progId="Equation.DSMT4">
                  <p:embed/>
                </p:oleObj>
              </mc:Choice>
              <mc:Fallback>
                <p:oleObj name="Equation" r:id="rId14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348" y="5378197"/>
                        <a:ext cx="1917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49C317E0-217E-B0DB-A1C7-53CCD3992CF8}"/>
              </a:ext>
            </a:extLst>
          </p:cNvPr>
          <p:cNvSpPr/>
          <p:nvPr/>
        </p:nvSpPr>
        <p:spPr bwMode="auto">
          <a:xfrm>
            <a:off x="5846694" y="5502965"/>
            <a:ext cx="603328" cy="4616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139153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ΙΣΑΓΩΓΗ ΣΤΙΣ ΟΡΙΖΟΥΣΕ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Ορισμός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Για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≥ 2,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η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b="1" dirty="0">
                    <a:cs typeface="Times New Roman" panose="02020603050405020304" pitchFamily="18" charset="0"/>
                  </a:rPr>
                  <a:t>ορίζουσα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27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ν</m:t>
                    </m:r>
                    <m:r>
                      <m:rPr>
                        <m:sty m:val="p"/>
                      </m:rPr>
                      <a:rPr lang="el-GR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ό</m:t>
                    </m:r>
                    <m:r>
                      <a:rPr lang="el-GR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𝜍</m:t>
                    </m:r>
                    <m:r>
                      <a:rPr lang="el-GR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πίνακα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[</a:t>
                </a:r>
                <a:r>
                  <a:rPr lang="en-US" altLang="en-US" sz="2700" i="1" dirty="0" err="1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i="1" baseline="-25000" dirty="0" err="1">
                    <a:cs typeface="Times New Roman" panose="02020603050405020304" pitchFamily="18" charset="0"/>
                  </a:rPr>
                  <a:t>ij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]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δίδεται από τον τύπο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en-US" sz="25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altLang="en-US" sz="25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et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altLang="en-US" sz="2500" i="1" dirty="0"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5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altLang="en-US" sz="25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5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  <m:func>
                            <m:funcPr>
                              <m:ctrlP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altLang="en-US" sz="2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et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altLang="en-US" sz="2500" i="1" dirty="0"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US" altLang="en-US" sz="25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1</m:t>
                              </m:r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US" altLang="en-US" sz="25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et</m:t>
                              </m:r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⁡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i="1" dirty="0"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US" altLang="en-US" sz="25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…+</m:t>
                              </m:r>
                              <m:d>
                                <m:dPr>
                                  <m:ctrlPr>
                                    <a:rPr lang="en-US" altLang="en-US" sz="25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5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altLang="en-US" sz="2500" b="0" i="1" spc="-100" baseline="30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en-US" sz="2500" b="0" i="1" spc="-100" baseline="1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b="0" i="1" baseline="3000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i="0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b="0" i="1" baseline="-2500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et</m:t>
                              </m:r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⁡</m:t>
                              </m:r>
                              <m:r>
                                <m:rPr>
                                  <m:nor/>
                                </m:rPr>
                                <a:rPr lang="en-US" altLang="en-US" sz="2500" i="1" dirty="0"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US" altLang="en-US" sz="25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en-US" sz="25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alt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5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500" b="0" dirty="0"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en-US" sz="2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en-US" sz="25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  <m:brk m:alnAt="23"/>
                          </m:rPr>
                          <a:rPr lang="en-US" altLang="en-US" sz="25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altLang="en-US" sz="25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en-US" sz="25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  <m:e>
                        <m:d>
                          <m:dPr>
                            <m:ctrlPr>
                              <a:rPr lang="en-US" altLang="en-US" sz="25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5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en-US" sz="2500" b="0" i="1" spc="-100" baseline="30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500" b="0" i="1" spc="-100" baseline="14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en-US" sz="2500" b="0" i="1" spc="-100" baseline="30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altLang="en-US" sz="2500" b="0" i="1" spc="-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5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2500" b="0" baseline="-25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en-US" sz="2500" b="0" i="1" baseline="-25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en-US" sz="2500" b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5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5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2500" b="0" baseline="-25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en-US" sz="2500" b="0" i="1" baseline="-25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</m:e>
                    </m:nary>
                  </m:oMath>
                </a14:m>
                <a:endParaRPr lang="en-US" alt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>
                <a:blip r:embed="rId3"/>
                <a:stretch>
                  <a:fillRect l="-1389" t="-1222" r="-1235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7310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ΙΣΑΓΩΓΗ ΣΤΙΣ ΟΡΙΖΟΥΣΕ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40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1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Υπολογίστε την ορίζουσα του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Λύση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–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2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+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3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3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1 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 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0 </m:t>
                    </m:r>
                    <m:r>
                      <m:rPr>
                        <m:sty m:val="p"/>
                      </m:rPr>
                      <a:rPr lang="en-US" altLang="en-US" sz="24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600" dirty="0">
                    <a:cs typeface="Times New Roman" panose="02020603050405020304" pitchFamily="18" charset="0"/>
                  </a:rPr>
                  <a:t>              = 1(0 – 2) – 5(0 – 0) + 0(– 4 – 0) = – 2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>
                <a:blip r:embed="rId3"/>
                <a:stretch>
                  <a:fillRect l="-1389" t="-1222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95804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ΙΣΑΓΩΓΗ ΣΤΙΣ ΟΡΙΖΟΥΣΕ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19200"/>
                <a:ext cx="8382000" cy="54102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Ένας άλλος συνήθης συμβολισμός για την ορίζουσα ενός πίνακα χρησιμοποιεί ένα ζεύγος κάθετων γραμμών στη θέση των παρενθέσεων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</a:p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Έτσι, ο υπολογισμός του παραδείγματος 1 μπορεί να γραφτεί ως εξής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500" i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et</m:t>
                      </m:r>
                      <m:r>
                        <m:rPr>
                          <m:nor/>
                        </m:rPr>
                        <a:rPr lang="en-US" altLang="en-US" sz="25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500" i="1" dirty="0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5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5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5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5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5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5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5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5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0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5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5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5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…=−2</m:t>
                      </m:r>
                    </m:oMath>
                  </m:oMathPara>
                </a14:m>
                <a:endParaRPr lang="en-US" altLang="en-US" sz="2500" dirty="0"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ts val="1800"/>
                  </a:spcBef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Για να διατυπώσουμε το επόμενο θεώρημα, είναι βολικό να γράψουμε τον ορισμό της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σε μια ελαφρώς διαφορετική μορφή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</a:t>
                </a:r>
                <a:endParaRPr lang="el-GR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ts val="1800"/>
                  </a:spcBef>
                  <a:buNone/>
                </a:pPr>
                <a:r>
                  <a:rPr lang="el-GR" altLang="en-US" sz="2700" dirty="0">
                    <a:cs typeface="Times New Roman" panose="02020603050405020304" pitchFamily="18" charset="0"/>
                  </a:rPr>
                  <a:t>Δεδομένου του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[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ij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],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ο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700" b="1" i="1" dirty="0">
                    <a:cs typeface="Times New Roman" panose="02020603050405020304" pitchFamily="18" charset="0"/>
                  </a:rPr>
                  <a:t>i, j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)-</a:t>
                </a:r>
                <a:r>
                  <a:rPr lang="el-GR" altLang="en-US" sz="2700" b="1" dirty="0" err="1">
                    <a:cs typeface="Times New Roman" panose="02020603050405020304" pitchFamily="18" charset="0"/>
                  </a:rPr>
                  <a:t>συνπαράγοντας</a:t>
                </a:r>
                <a:r>
                  <a:rPr lang="el-GR" altLang="en-US" sz="2700" b="1" dirty="0">
                    <a:cs typeface="Times New Roman" panose="02020603050405020304" pitchFamily="18" charset="0"/>
                  </a:rPr>
                  <a:t> του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ου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ίναι ο εξής αριθμός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400" i="1" baseline="-25000" dirty="0">
                        <a:cs typeface="Times New Roman" panose="02020603050405020304" pitchFamily="18" charset="0"/>
                      </a:rPr>
                      <m:t>ij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m:rPr>
                        <m:nor/>
                      </m:rPr>
                      <a:rPr lang="en-US" altLang="en-US" sz="2600" b="0" i="1" spc="-100" baseline="30000" smtClean="0"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altLang="en-US" sz="2600" b="0" i="1" spc="-100" baseline="14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600" b="0" i="1" spc="-100" baseline="30000" smtClean="0">
                        <a:cs typeface="Times New Roman" panose="02020603050405020304" pitchFamily="18" charset="0"/>
                      </a:rPr>
                      <m:t>j</m:t>
                    </m:r>
                    <m:r>
                      <a:rPr lang="en-US" altLang="en-US" sz="2600" b="0" i="1" spc="-100" baseline="30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6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t</m:t>
                    </m:r>
                    <m:r>
                      <m:rPr>
                        <m:nor/>
                      </m:rPr>
                      <a:rPr lang="en-US" altLang="en-US" sz="26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6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2600" b="0" i="1" baseline="-2500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j</m:t>
                    </m:r>
                  </m:oMath>
                </a14:m>
                <a:r>
                  <a:rPr lang="en-US" altLang="en-US" sz="2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600" baseline="-25000" dirty="0">
                    <a:cs typeface="Times New Roman" panose="02020603050405020304" pitchFamily="18" charset="0"/>
                  </a:rPr>
                  <a:t>	</a:t>
                </a:r>
                <a:endParaRPr lang="en-US" altLang="en-US" sz="26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19200"/>
                <a:ext cx="8382000" cy="5410200"/>
              </a:xfrm>
              <a:blipFill>
                <a:blip r:embed="rId3"/>
                <a:stretch>
                  <a:fillRect l="-1515" t="-1171" r="-1515" b="-210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5068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ΙΣΑΓΩΓΗ ΣΤΙΣ ΟΡΙΖΟΥΣΕ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534400" cy="54102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Τότε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t</m:t>
                    </m:r>
                    <m:r>
                      <m:rPr>
                        <m:nor/>
                      </m:rPr>
                      <a:rPr lang="en-US" altLang="en-US" sz="27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i="1" dirty="0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m:rPr>
                        <m:nor/>
                      </m:rPr>
                      <a:rPr lang="en-US" altLang="en-US" sz="28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m:rPr>
                        <m:nor/>
                      </m:rPr>
                      <a:rPr lang="en-US" altLang="en-US" sz="28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…+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m:rPr>
                        <m:nor/>
                      </m:rPr>
                      <a:rPr lang="en-US" altLang="en-US" sz="28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sz="2700" i="1" baseline="-25000"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endParaRPr lang="en-US" altLang="en-US" sz="2700" i="1" baseline="-250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Ο τύπος αυτός ονομάζεται </a:t>
                </a:r>
                <a:r>
                  <a:rPr lang="el-GR" altLang="en-US" sz="2700" b="1" dirty="0">
                    <a:cs typeface="Times New Roman" panose="02020603050405020304" pitchFamily="18" charset="0"/>
                  </a:rPr>
                  <a:t>ανάπτυγμα </a:t>
                </a:r>
                <a:r>
                  <a:rPr lang="el-GR" altLang="en-US" sz="2700" b="1" dirty="0" err="1">
                    <a:cs typeface="Times New Roman" panose="02020603050405020304" pitchFamily="18" charset="0"/>
                  </a:rPr>
                  <a:t>συμπαραγόντων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ως προς την πρώτη σειρά του Α. </a:t>
                </a:r>
              </a:p>
              <a:p>
                <a:pPr eaLnBrk="1" hangingPunct="1"/>
                <a:r>
                  <a:rPr lang="el-GR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Θεώρημα</a:t>
                </a:r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 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Η ορίζουσα ενός 𝑛×𝑛 πίνακα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μπορεί να υπολογιστεί με έναν συνυπολογισμό κατά μήκος οποιασδήποτε γραμμής ή κατά μήκος οποιασδήποτε στήλης.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Το ανάπτυγμα 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συνπαραγόντων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ως προς την </a:t>
                </a:r>
                <a:r>
                  <a:rPr lang="en-US" altLang="en-US" sz="2700" i="1" dirty="0" err="1">
                    <a:cs typeface="Times New Roman" panose="02020603050405020304" pitchFamily="18" charset="0"/>
                  </a:rPr>
                  <a:t>i</a:t>
                </a:r>
                <a:r>
                  <a:rPr lang="el-GR" altLang="en-US" sz="2700" i="1" dirty="0">
                    <a:cs typeface="Times New Roman" panose="02020603050405020304" pitchFamily="18" charset="0"/>
                  </a:rPr>
                  <a:t>-στη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γραμμή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et</m:t>
                      </m:r>
                      <m:r>
                        <m:rPr>
                          <m:nor/>
                        </m:rPr>
                        <a:rPr lang="en-US" altLang="en-US" sz="2700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700" i="1" dirty="0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𝑛</m:t>
                      </m:r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00" dirty="0">
                    <a:cs typeface="Times New Roman" panose="02020603050405020304" pitchFamily="18" charset="0"/>
                  </a:rPr>
                  <a:t>Το ανάπτυγμα 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συνπαραγόντων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ως προς την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j</a:t>
                </a:r>
                <a:r>
                  <a:rPr lang="el-GR" altLang="en-US" sz="2700" i="1" dirty="0">
                    <a:cs typeface="Times New Roman" panose="02020603050405020304" pitchFamily="18" charset="0"/>
                  </a:rPr>
                  <a:t>-στη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στήλη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et</m:t>
                      </m:r>
                      <m:r>
                        <m:rPr>
                          <m:nor/>
                        </m:rPr>
                        <a:rPr lang="en-US" altLang="en-US" sz="2700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700" i="1" dirty="0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j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j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en-US" sz="2700" b="0" i="1" baseline="-25000" smtClean="0">
                          <a:cs typeface="Times New Roman" panose="020206030504050203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en-US" altLang="en-US" sz="2800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en-US" sz="2700" b="0" i="1" baseline="-25000" smtClean="0"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j</m:t>
                      </m:r>
                    </m:oMath>
                  </m:oMathPara>
                </a14:m>
                <a:endParaRPr lang="en-US" altLang="en-US" sz="2700" i="1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534400" cy="5410200"/>
              </a:xfrm>
              <a:blipFill>
                <a:blip r:embed="rId3"/>
                <a:stretch>
                  <a:fillRect l="-1339" t="-1174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112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ΙΣΑΓΩΓΗ ΣΤΙΣ ΟΡΙΖΟΥΣΕ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534400" cy="54102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40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Χρησιμοποιήστε ένα ανάπτυγμα </a:t>
                </a:r>
                <a:r>
                  <a:rPr lang="el-GR" altLang="en-US" sz="2700" dirty="0" err="1">
                    <a:cs typeface="Times New Roman" panose="02020603050405020304" pitchFamily="18" charset="0"/>
                  </a:rPr>
                  <a:t>συνπαραγόντων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 ως προς την τρίτη σειρά για να υπολογίσετε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το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dirty="0" err="1">
                    <a:cs typeface="Times New Roman" panose="02020603050405020304" pitchFamily="18" charset="0"/>
                  </a:rPr>
                  <a:t>ό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που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700" b="1" dirty="0">
                    <a:cs typeface="Times New Roman" panose="02020603050405020304" pitchFamily="18" charset="0"/>
                  </a:rPr>
                  <a:t>Λύση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l-GR" altLang="en-US" sz="2700" i="1" dirty="0">
                    <a:cs typeface="Times New Roman" panose="02020603050405020304" pitchFamily="18" charset="0"/>
                  </a:rPr>
                  <a:t> = 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Aft>
                    <a:spcPts val="1800"/>
                  </a:spcAft>
                  <a:buNone/>
                </a:pPr>
                <a:r>
                  <a:rPr lang="en-US" altLang="en-US" sz="2400" i="1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4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1</m:t>
                    </m:r>
                    <m:r>
                      <m:rPr>
                        <m:nor/>
                      </m:rPr>
                      <a:rPr lang="en-US" altLang="en-US" sz="24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1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4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2</m:t>
                    </m:r>
                    <m:r>
                      <m:rPr>
                        <m:nor/>
                      </m:rPr>
                      <a:rPr lang="en-US" altLang="en-US" sz="24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2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4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3</m:t>
                    </m:r>
                    <m:r>
                      <m:rPr>
                        <m:nor/>
                      </m:rPr>
                      <a:rPr lang="en-US" altLang="en-US" sz="24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4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3</m:t>
                    </m:r>
                  </m:oMath>
                </a14:m>
                <a:endParaRPr lang="en-US" altLang="en-US" sz="24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en-US" sz="2000" b="0" i="1" spc="-150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2000" b="0" i="1" spc="-150" baseline="14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000" b="0" i="1" spc="-150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20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0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1</m:t>
                      </m:r>
                      <m:r>
                        <m:rPr>
                          <m:nor/>
                        </m:rPr>
                        <a:rPr lang="en-US" altLang="en-US" sz="2000" b="0" i="0" smtClean="0">
                          <a:cs typeface="Times New Roman" panose="02020603050405020304" pitchFamily="18" charset="0"/>
                        </a:rPr>
                        <m:t>det</m:t>
                      </m:r>
                      <m:r>
                        <m:rPr>
                          <m:nor/>
                        </m:rPr>
                        <a:rPr lang="en-US" alt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0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1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en-US" sz="2000" b="0" i="1" spc="-150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2000" b="0" i="1" spc="-150" baseline="16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000" b="0" i="1" spc="-150" baseline="30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0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0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2</m:t>
                      </m:r>
                      <m:func>
                        <m:func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altLang="en-US" sz="2000" b="0" i="0" smtClean="0">
                              <a:cs typeface="Times New Roman" panose="02020603050405020304" pitchFamily="18" charset="0"/>
                            </a:rPr>
                            <m:t>det</m:t>
                          </m:r>
                        </m:fName>
                        <m:e>
                          <m:r>
                            <a:rPr lang="en-US" altLang="en-US" sz="2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000" b="0" i="1" smtClean="0"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0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2</m:t>
                          </m:r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en-US" sz="2000" i="1" spc="-150" baseline="300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2000" i="1" spc="-150" baseline="160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2000" i="1" spc="-150" baseline="300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en-US" sz="2000" i="1"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0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3</m:t>
                          </m:r>
                          <m:func>
                            <m:func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altLang="en-US" sz="2000" b="0" i="0" smtClean="0">
                                  <a:cs typeface="Times New Roman" panose="02020603050405020304" pitchFamily="18" charset="0"/>
                                </a:rPr>
                                <m:t>det</m:t>
                              </m:r>
                            </m:fName>
                            <m:e>
                              <m:r>
                                <a:rPr lang="en-US" altLang="en-US" sz="20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en-US" sz="2000" i="1"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US" altLang="en-US" sz="20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3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altLang="en-US" sz="2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000"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0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en-US" sz="20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0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000">
                        <a:latin typeface="Cambria Math"/>
                        <a:cs typeface="Times New Roman" panose="02020603050405020304" pitchFamily="18" charset="0"/>
                      </a:rPr>
                      <m:t>−(−2)</m:t>
                    </m:r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0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= 0 + 2(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1) + 0 =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2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534400" cy="5410200"/>
              </a:xfrm>
              <a:blipFill>
                <a:blip r:embed="rId3"/>
                <a:stretch>
                  <a:fillRect l="-1637" t="-1174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3506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ΙΣΑΓΩΓΗ ΣΤΙΣ ΟΡΙΖΟΥΣΕ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01782"/>
                <a:ext cx="8534400" cy="5275218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Θεώρημα</a:t>
                </a:r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 2: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 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Αν ο Α είναι τριγωνικός πίνακας, τότε η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det A </a:t>
                </a:r>
                <a:r>
                  <a:rPr lang="el-GR" altLang="en-US" sz="2700" dirty="0">
                    <a:cs typeface="Times New Roman" panose="02020603050405020304" pitchFamily="18" charset="0"/>
                  </a:rPr>
                  <a:t>είναι το γινόμενο των στοιχείων στην κύρια διαγώνιο του Α.</a:t>
                </a:r>
              </a:p>
              <a:p>
                <a:pPr eaLnBrk="1" hangingPunct="1"/>
                <a:r>
                  <a:rPr lang="el-GR" altLang="en-US" sz="2800" b="1" dirty="0">
                    <a:cs typeface="Times New Roman" panose="02020603050405020304" pitchFamily="18" charset="0"/>
                  </a:rPr>
                  <a:t>Παράδειγμα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 3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Επιβεβαίωσε το θεώρημα για τον πίνακα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l-GR" altLang="en-US" sz="2800" b="1" dirty="0">
                    <a:cs typeface="Times New Roman" panose="02020603050405020304" pitchFamily="18" charset="0"/>
                  </a:rPr>
                  <a:t>Λύση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l-GR" altLang="en-US" sz="2800" i="1" dirty="0">
                    <a:cs typeface="Times New Roman" panose="02020603050405020304" pitchFamily="18" charset="0"/>
                  </a:rPr>
                  <a:t> = 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altLang="en-US" sz="2000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en-US" sz="20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0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sz="20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000" b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en-US" sz="20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000" b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en-US" sz="2000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altLang="en-US" sz="2000" baseline="-25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altLang="en-US" sz="2000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altLang="en-US" sz="2000" b="0" i="1" baseline="30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000" i="1" baseline="14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000" i="1" baseline="30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3)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ts val="1200"/>
                  </a:spcBef>
                  <a:buNone/>
                </a:pPr>
                <a:r>
                  <a:rPr lang="en-US" altLang="en-US" sz="2000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3)(−4)(2)</m:t>
                    </m:r>
                    <m:r>
                      <a:rPr lang="en-US" altLang="en-US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000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altLang="en-US" sz="2000" dirty="0">
                    <a:cs typeface="Times New Roman" panose="02020603050405020304" pitchFamily="18" charset="0"/>
                  </a:rPr>
                  <a:t>24</a:t>
                </a:r>
              </a:p>
              <a:p>
                <a:pPr eaLnBrk="1" hangingPunct="1"/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01782"/>
                <a:ext cx="8534400" cy="5275218"/>
              </a:xfrm>
              <a:blipFill>
                <a:blip r:embed="rId3"/>
                <a:stretch>
                  <a:fillRect l="-1339" t="-1199" r="-1637" b="-240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9768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1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ΛΟΓΙΚΕΣ ΑΠΑΝΤΗΣΕΙ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01782"/>
                <a:ext cx="8534400" cy="5199018"/>
              </a:xfrm>
            </p:spPr>
            <p:txBody>
              <a:bodyPr/>
              <a:lstStyle/>
              <a:p>
                <a:r>
                  <a:rPr lang="el-GR" dirty="0"/>
                  <a:t>Εάν το </a:t>
                </a:r>
                <a:r>
                  <a:rPr lang="en-US" dirty="0"/>
                  <a:t>p </a:t>
                </a:r>
                <a:r>
                  <a:rPr lang="el-GR" dirty="0"/>
                  <a:t>είναι το γινόμενο των </a:t>
                </a:r>
                <a:r>
                  <a:rPr lang="en-US" dirty="0"/>
                  <a:t>n </a:t>
                </a:r>
                <a:r>
                  <a:rPr lang="el-GR" dirty="0"/>
                  <a:t>μεγαλύτερων σε απόλυτη τιμή στοιχείων (ο ίδιος αριθμός μπορεί να επαναληφθεί εάν εμφανίζεται περισσότερες από μία φορές ως εγγραφή πίνακα), τότε η ορίζουσα</a:t>
                </a:r>
                <a:r>
                  <a:rPr lang="el-GR" i="1" dirty="0"/>
                  <a:t> του</a:t>
                </a:r>
                <a:r>
                  <a:rPr lang="el-GR" dirty="0"/>
                  <a:t> </a:t>
                </a:r>
                <a:r>
                  <a:rPr lang="en-US" dirty="0"/>
                  <a:t>A </a:t>
                </a:r>
                <a:r>
                  <a:rPr lang="el-GR" dirty="0"/>
                  <a:t>πρέπει να είναι μεταξύ - </a:t>
                </a:r>
                <a:r>
                  <a:rPr lang="en-US" dirty="0"/>
                  <a:t>np </a:t>
                </a:r>
                <a:r>
                  <a:rPr lang="el-GR" dirty="0"/>
                  <a:t>και </a:t>
                </a:r>
                <a:r>
                  <a:rPr lang="en-US" dirty="0"/>
                  <a:t>np.</a:t>
                </a:r>
              </a:p>
              <a:p>
                <a:r>
                  <a:rPr lang="el-GR" altLang="en-US" sz="2800" b="1" dirty="0">
                    <a:cs typeface="Times New Roman" panose="02020603050405020304" pitchFamily="18" charset="0"/>
                  </a:rPr>
                  <a:t>Παράδειγμα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en-US" sz="2400" dirty="0" smtClean="0">
                        <a:cs typeface="Times New Roman" panose="020206030504050203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en-US" altLang="en-US" sz="2400" b="0" dirty="0" smtClean="0">
                        <a:cs typeface="Times New Roman" panose="02020603050405020304" pitchFamily="18" charset="0"/>
                      </a:rPr>
                      <m:t>56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(3)(7)(6)(6)      det </a:t>
                </a:r>
                <a:r>
                  <a:rPr lang="en-US" altLang="en-US" sz="2400" i="1" dirty="0">
                    <a:cs typeface="Times New Roman" panose="02020603050405020304" pitchFamily="18" charset="0"/>
                  </a:rPr>
                  <a:t>A      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(3)(7)(6)(6) = 756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01782"/>
                <a:ext cx="8534400" cy="5199018"/>
              </a:xfrm>
              <a:blipFill>
                <a:blip r:embed="rId3"/>
                <a:stretch>
                  <a:fillRect l="-1786" t="-1460" b="-48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29BA351-F925-43B8-80C7-4088CC314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11415"/>
              </p:ext>
            </p:extLst>
          </p:nvPr>
        </p:nvGraphicFramePr>
        <p:xfrm>
          <a:off x="3707296" y="5951571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296" y="5951571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80641C5-1E52-486F-BB2F-D15187F63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41344"/>
              </p:ext>
            </p:extLst>
          </p:nvPr>
        </p:nvGraphicFramePr>
        <p:xfrm>
          <a:off x="4800600" y="5996010"/>
          <a:ext cx="196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7040" imgH="234739" progId="Equation.DSMT4">
                  <p:embed/>
                </p:oleObj>
              </mc:Choice>
              <mc:Fallback>
                <p:oleObj name="Equation" r:id="rId6" imgW="197040" imgH="234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0" y="5996010"/>
                        <a:ext cx="1968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6734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35</TotalTime>
  <Words>589</Words>
  <Application>Microsoft Macintosh PowerPoint</Application>
  <PresentationFormat>On-screen Show (4:3)</PresentationFormat>
  <Paragraphs>76</Paragraphs>
  <Slides>9</Slides>
  <Notes>9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Ορίζουσες</vt:lpstr>
      <vt:lpstr>ΕΙΣΑΓΩΓΗ ΣΤΙΣ ΟΡΙΖΟΥΣΕΣ</vt:lpstr>
      <vt:lpstr>ΕΙΣΑΓΩΓΗ ΣΤΙΣ ΟΡΙΖΟΥΣΕΣ</vt:lpstr>
      <vt:lpstr>ΕΙΣΑΓΩΓΗ ΣΤΙΣ ΟΡΙΖΟΥΣΕΣ</vt:lpstr>
      <vt:lpstr>ΕΙΣΑΓΩΓΗ ΣΤΙΣ ΟΡΙΖΟΥΣΕΣ</vt:lpstr>
      <vt:lpstr>ΕΙΣΑΓΩΓΗ ΣΤΙΣ ΟΡΙΖΟΥΣΕΣ</vt:lpstr>
      <vt:lpstr>ΕΙΣΑΓΩΓΗ ΣΤΙΣ ΟΡΙΖΟΥΣΕΣ</vt:lpstr>
      <vt:lpstr>ΕΙΣΑΓΩΓΗ ΣΤΙΣ ΟΡΙΖΟΥΣΕΣ</vt:lpstr>
      <vt:lpstr>ΛΟΓΙΚΕΣ ΑΠΑΝΤΗΣΕΙΣ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1064</cp:revision>
  <dcterms:created xsi:type="dcterms:W3CDTF">2005-10-22T18:34:54Z</dcterms:created>
  <dcterms:modified xsi:type="dcterms:W3CDTF">2025-11-25T11:37:54Z</dcterms:modified>
</cp:coreProperties>
</file>